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bookmarkStart w:id="0" w:name="_GoBack"/>
    <w:bookmarkEnd w:id="0"/>
    <w:p w:rsidR="007F195B" w:rsidRDefault="00144A72">
      <w:r>
        <w:object w:dxaOrig="6849" w:dyaOrig="895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5.35pt;height:446.25pt" o:ole="">
            <v:imagedata r:id="rId4" o:title=""/>
          </v:shape>
          <o:OLEObject Type="Embed" ProgID="ChemDraw.Document.6.0" ShapeID="_x0000_i1025" DrawAspect="Content" ObjectID="_1579727378" r:id="rId5"/>
        </w:object>
      </w:r>
    </w:p>
    <w:sectPr w:rsidR="007F195B">
      <w:pgSz w:w="11906" w:h="16838"/>
      <w:pgMar w:top="1417" w:right="1417" w:bottom="1134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44A72"/>
    <w:rsid w:val="00144A72"/>
    <w:rsid w:val="00713B0C"/>
    <w:rsid w:val="00A14E87"/>
    <w:rsid w:val="00F2283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B371ACAE-D54E-4E80-A1EE-D093CDFCE11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4</Words>
  <Characters>30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ung, Nicole (IOC)</dc:creator>
  <cp:keywords/>
  <dc:description/>
  <cp:lastModifiedBy>Jung, Nicole (IOC)</cp:lastModifiedBy>
  <cp:revision>1</cp:revision>
  <dcterms:created xsi:type="dcterms:W3CDTF">2018-02-09T23:19:00Z</dcterms:created>
  <dcterms:modified xsi:type="dcterms:W3CDTF">2018-02-09T23:20:00Z</dcterms:modified>
</cp:coreProperties>
</file>